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55FA3" w:rsidRPr="00F55FA3" w:rsidRDefault="00A7087B" w:rsidP="00EA3A87">
      <w:pPr>
        <w:ind w:left="-1080"/>
        <w:rPr>
          <w:sz w:val="20"/>
        </w:rPr>
      </w:pPr>
      <w:r>
        <w:rPr>
          <w:noProof/>
          <w:sz w:val="20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6" type="#_x0000_t202" style="position:absolute;left:0;text-align:left;margin-left:-30pt;margin-top:-2.5pt;width:185.9pt;height:61.1pt;z-index:251658240;mso-wrap-edited:f" wrapcoords="0 0 21600 0 21600 21600 0 21600 0 0" filled="f" stroked="f">
            <v:fill o:detectmouseclick="t"/>
            <v:textbox style="mso-next-textbox:#_x0000_s1026" inset=",7.2pt,,7.2pt">
              <w:txbxContent>
                <w:p w:rsidR="00F55FA3" w:rsidRPr="004C685F" w:rsidRDefault="00F55FA3" w:rsidP="00F55FA3">
                  <w:pPr>
                    <w:spacing w:after="0" w:line="192" w:lineRule="auto"/>
                    <w:jc w:val="center"/>
                    <w:rPr>
                      <w:b/>
                      <w:bCs/>
                    </w:rPr>
                  </w:pPr>
                  <w:r w:rsidRPr="004C685F">
                    <w:rPr>
                      <w:b/>
                      <w:bCs/>
                    </w:rPr>
                    <w:t>Math 111</w:t>
                  </w:r>
                </w:p>
                <w:p w:rsidR="00F55FA3" w:rsidRPr="004C685F" w:rsidRDefault="00916BE5" w:rsidP="00817909">
                  <w:pPr>
                    <w:spacing w:after="0" w:line="192" w:lineRule="auto"/>
                    <w:jc w:val="center"/>
                    <w:rPr>
                      <w:b/>
                      <w:bCs/>
                    </w:rPr>
                  </w:pPr>
                  <w:r>
                    <w:rPr>
                      <w:b/>
                      <w:bCs/>
                    </w:rPr>
                    <w:t>Second</w:t>
                  </w:r>
                  <w:r w:rsidR="00F55FA3" w:rsidRPr="004C685F">
                    <w:rPr>
                      <w:b/>
                      <w:bCs/>
                    </w:rPr>
                    <w:t xml:space="preserve"> midterm examination</w:t>
                  </w:r>
                </w:p>
                <w:p w:rsidR="00916BE5" w:rsidRDefault="00916BE5" w:rsidP="004C685F">
                  <w:pPr>
                    <w:spacing w:after="0"/>
                    <w:jc w:val="center"/>
                    <w:rPr>
                      <w:b/>
                      <w:bCs/>
                    </w:rPr>
                  </w:pPr>
                  <w:r>
                    <w:rPr>
                      <w:b/>
                      <w:bCs/>
                    </w:rPr>
                    <w:t>Secon</w:t>
                  </w:r>
                  <w:r w:rsidR="00A74DEE" w:rsidRPr="004C685F">
                    <w:rPr>
                      <w:b/>
                      <w:bCs/>
                    </w:rPr>
                    <w:t>d</w:t>
                  </w:r>
                  <w:r w:rsidR="00F55FA3" w:rsidRPr="004C685F">
                    <w:rPr>
                      <w:b/>
                      <w:bCs/>
                    </w:rPr>
                    <w:t xml:space="preserve"> semester,</w:t>
                  </w:r>
                  <w:r w:rsidR="00817909" w:rsidRPr="004C685F">
                    <w:rPr>
                      <w:b/>
                      <w:bCs/>
                    </w:rPr>
                    <w:t xml:space="preserve"> 1430</w:t>
                  </w:r>
                  <w:r w:rsidR="008F6E9B">
                    <w:rPr>
                      <w:b/>
                      <w:bCs/>
                    </w:rPr>
                    <w:t>-1431</w:t>
                  </w:r>
                  <w:r w:rsidR="00817909" w:rsidRPr="004C685F">
                    <w:rPr>
                      <w:b/>
                      <w:bCs/>
                    </w:rPr>
                    <w:t>H</w:t>
                  </w:r>
                  <w:r w:rsidR="00F55FA3" w:rsidRPr="004C685F">
                    <w:rPr>
                      <w:b/>
                      <w:bCs/>
                    </w:rPr>
                    <w:t xml:space="preserve"> </w:t>
                  </w:r>
                </w:p>
                <w:p w:rsidR="004C685F" w:rsidRPr="004C685F" w:rsidRDefault="004C685F" w:rsidP="004C685F">
                  <w:pPr>
                    <w:spacing w:after="0"/>
                    <w:jc w:val="center"/>
                    <w:rPr>
                      <w:b/>
                      <w:bCs/>
                      <w:sz w:val="20"/>
                    </w:rPr>
                  </w:pPr>
                  <w:r w:rsidRPr="004C685F">
                    <w:rPr>
                      <w:b/>
                      <w:bCs/>
                      <w:sz w:val="20"/>
                    </w:rPr>
                    <w:t xml:space="preserve">Time: 1 </w:t>
                  </w:r>
                  <w:r>
                    <w:rPr>
                      <w:b/>
                      <w:bCs/>
                      <w:sz w:val="20"/>
                    </w:rPr>
                    <w:t xml:space="preserve">½ </w:t>
                  </w:r>
                  <w:r w:rsidRPr="004C685F">
                    <w:rPr>
                      <w:b/>
                      <w:bCs/>
                      <w:sz w:val="20"/>
                    </w:rPr>
                    <w:t>Hours</w:t>
                  </w:r>
                </w:p>
                <w:p w:rsidR="00F55FA3" w:rsidRPr="004C685F" w:rsidRDefault="00F55FA3" w:rsidP="004C685F">
                  <w:pPr>
                    <w:spacing w:after="0" w:line="192" w:lineRule="auto"/>
                    <w:jc w:val="center"/>
                    <w:rPr>
                      <w:b/>
                      <w:bCs/>
                    </w:rPr>
                  </w:pPr>
                </w:p>
                <w:p w:rsidR="00F55FA3" w:rsidRPr="002050C2" w:rsidRDefault="00F55FA3" w:rsidP="00F55FA3">
                  <w:pPr>
                    <w:spacing w:after="0" w:line="192" w:lineRule="auto"/>
                    <w:jc w:val="center"/>
                  </w:pPr>
                </w:p>
              </w:txbxContent>
            </v:textbox>
            <w10:wrap type="tight"/>
          </v:shape>
        </w:pict>
      </w:r>
      <w:r>
        <w:rPr>
          <w:noProof/>
          <w:sz w:val="20"/>
        </w:rPr>
        <w:pict>
          <v:shape id="_x0000_s1027" type="#_x0000_t202" style="position:absolute;left:0;text-align:left;margin-left:371.05pt;margin-top:-6.25pt;width:169.95pt;height:66.4pt;z-index:251659264;mso-wrap-edited:f" wrapcoords="0 0 21600 0 21600 21600 0 21600 0 0" filled="f" stroked="f">
            <v:fill o:detectmouseclick="t"/>
            <v:textbox style="mso-next-textbox:#_x0000_s1027" inset=",7.2pt,,7.2pt">
              <w:txbxContent>
                <w:p w:rsidR="00F55FA3" w:rsidRPr="004C685F" w:rsidRDefault="00F55FA3" w:rsidP="00F55FA3">
                  <w:pPr>
                    <w:spacing w:after="0" w:line="192" w:lineRule="auto"/>
                    <w:jc w:val="center"/>
                    <w:rPr>
                      <w:b/>
                      <w:bCs/>
                    </w:rPr>
                  </w:pPr>
                  <w:r w:rsidRPr="004C685F">
                    <w:rPr>
                      <w:b/>
                      <w:bCs/>
                    </w:rPr>
                    <w:t>Department of Mathematics</w:t>
                  </w:r>
                </w:p>
                <w:p w:rsidR="00F55FA3" w:rsidRPr="004C685F" w:rsidRDefault="00F55FA3" w:rsidP="00F55FA3">
                  <w:pPr>
                    <w:spacing w:after="0" w:line="192" w:lineRule="auto"/>
                    <w:jc w:val="center"/>
                    <w:rPr>
                      <w:b/>
                      <w:bCs/>
                    </w:rPr>
                  </w:pPr>
                  <w:r w:rsidRPr="004C685F">
                    <w:rPr>
                      <w:b/>
                      <w:bCs/>
                    </w:rPr>
                    <w:t>College of Sciences</w:t>
                  </w:r>
                </w:p>
                <w:p w:rsidR="00F55FA3" w:rsidRDefault="00F55FA3" w:rsidP="00F55FA3">
                  <w:pPr>
                    <w:spacing w:after="0" w:line="192" w:lineRule="auto"/>
                    <w:jc w:val="center"/>
                    <w:rPr>
                      <w:b/>
                      <w:bCs/>
                    </w:rPr>
                  </w:pPr>
                  <w:r w:rsidRPr="004C685F">
                    <w:rPr>
                      <w:b/>
                      <w:bCs/>
                    </w:rPr>
                    <w:t>King Saud University</w:t>
                  </w:r>
                </w:p>
                <w:p w:rsidR="004C685F" w:rsidRPr="004C685F" w:rsidRDefault="004C685F" w:rsidP="00F55FA3">
                  <w:pPr>
                    <w:spacing w:after="0" w:line="192" w:lineRule="auto"/>
                    <w:jc w:val="center"/>
                    <w:rPr>
                      <w:b/>
                      <w:bCs/>
                      <w:rtl/>
                    </w:rPr>
                  </w:pPr>
                </w:p>
                <w:p w:rsidR="00F55FA3" w:rsidRPr="002050C2" w:rsidRDefault="00F55FA3"/>
              </w:txbxContent>
            </v:textbox>
            <w10:wrap type="tight"/>
          </v:shape>
        </w:pict>
      </w:r>
    </w:p>
    <w:p w:rsidR="002050C2" w:rsidRDefault="002050C2" w:rsidP="00F55FA3">
      <w:pPr>
        <w:spacing w:after="0"/>
        <w:rPr>
          <w:sz w:val="20"/>
        </w:rPr>
      </w:pPr>
    </w:p>
    <w:tbl>
      <w:tblPr>
        <w:tblStyle w:val="TableGrid"/>
        <w:tblW w:w="11250" w:type="dxa"/>
        <w:tblInd w:w="-342" w:type="dxa"/>
        <w:tblLook w:val="00BF"/>
      </w:tblPr>
      <w:tblGrid>
        <w:gridCol w:w="5670"/>
        <w:gridCol w:w="5580"/>
      </w:tblGrid>
      <w:tr w:rsidR="0027517F" w:rsidTr="00EA3A87">
        <w:trPr>
          <w:trHeight w:val="303"/>
        </w:trPr>
        <w:tc>
          <w:tcPr>
            <w:tcW w:w="5670" w:type="dxa"/>
            <w:tcBorders>
              <w:bottom w:val="single" w:sz="4" w:space="0" w:color="auto"/>
              <w:right w:val="single" w:sz="4" w:space="0" w:color="auto"/>
            </w:tcBorders>
          </w:tcPr>
          <w:p w:rsidR="0027517F" w:rsidRPr="00F55FA3" w:rsidRDefault="0027517F" w:rsidP="0027517F">
            <w:pPr>
              <w:rPr>
                <w:b/>
              </w:rPr>
            </w:pPr>
            <w:r w:rsidRPr="00F55FA3">
              <w:rPr>
                <w:b/>
              </w:rPr>
              <w:t>Name:</w:t>
            </w:r>
          </w:p>
        </w:tc>
        <w:tc>
          <w:tcPr>
            <w:tcW w:w="5580" w:type="dxa"/>
            <w:tcBorders>
              <w:left w:val="single" w:sz="4" w:space="0" w:color="auto"/>
              <w:bottom w:val="single" w:sz="4" w:space="0" w:color="auto"/>
            </w:tcBorders>
          </w:tcPr>
          <w:p w:rsidR="0027517F" w:rsidRPr="00F55FA3" w:rsidRDefault="0027517F" w:rsidP="0027517F">
            <w:pPr>
              <w:rPr>
                <w:b/>
              </w:rPr>
            </w:pPr>
            <w:r>
              <w:rPr>
                <w:b/>
              </w:rPr>
              <w:t>Sequence No.</w:t>
            </w:r>
          </w:p>
        </w:tc>
      </w:tr>
      <w:tr w:rsidR="0027517F" w:rsidTr="00EA3A87">
        <w:trPr>
          <w:trHeight w:val="271"/>
        </w:trPr>
        <w:tc>
          <w:tcPr>
            <w:tcW w:w="5670" w:type="dxa"/>
            <w:tcBorders>
              <w:top w:val="single" w:sz="4" w:space="0" w:color="auto"/>
              <w:right w:val="single" w:sz="4" w:space="0" w:color="auto"/>
            </w:tcBorders>
          </w:tcPr>
          <w:p w:rsidR="0027517F" w:rsidRPr="00F55FA3" w:rsidRDefault="0027517F" w:rsidP="0027517F">
            <w:pPr>
              <w:rPr>
                <w:b/>
              </w:rPr>
            </w:pPr>
            <w:r>
              <w:rPr>
                <w:b/>
              </w:rPr>
              <w:t>Student No.</w:t>
            </w:r>
          </w:p>
        </w:tc>
        <w:tc>
          <w:tcPr>
            <w:tcW w:w="5580" w:type="dxa"/>
            <w:tcBorders>
              <w:top w:val="single" w:sz="4" w:space="0" w:color="auto"/>
              <w:left w:val="single" w:sz="4" w:space="0" w:color="auto"/>
            </w:tcBorders>
          </w:tcPr>
          <w:p w:rsidR="0027517F" w:rsidRPr="00F55FA3" w:rsidRDefault="0027517F" w:rsidP="0027517F">
            <w:pPr>
              <w:ind w:left="18"/>
              <w:rPr>
                <w:b/>
              </w:rPr>
            </w:pPr>
            <w:r w:rsidRPr="00F55FA3">
              <w:rPr>
                <w:b/>
              </w:rPr>
              <w:t>Section</w:t>
            </w:r>
            <w:r>
              <w:rPr>
                <w:b/>
              </w:rPr>
              <w:t xml:space="preserve"> No.</w:t>
            </w:r>
          </w:p>
        </w:tc>
      </w:tr>
    </w:tbl>
    <w:p w:rsidR="00C40C46" w:rsidRPr="00817909" w:rsidRDefault="00C40C46" w:rsidP="00774447">
      <w:pPr>
        <w:rPr>
          <w:sz w:val="10"/>
          <w:szCs w:val="10"/>
        </w:rPr>
      </w:pPr>
    </w:p>
    <w:tbl>
      <w:tblPr>
        <w:tblStyle w:val="TableGrid"/>
        <w:tblW w:w="11250" w:type="dxa"/>
        <w:tblInd w:w="-342" w:type="dxa"/>
        <w:tblLook w:val="04A0"/>
      </w:tblPr>
      <w:tblGrid>
        <w:gridCol w:w="2113"/>
        <w:gridCol w:w="1771"/>
        <w:gridCol w:w="1771"/>
        <w:gridCol w:w="1771"/>
        <w:gridCol w:w="3824"/>
      </w:tblGrid>
      <w:tr w:rsidR="00817909" w:rsidRPr="004C685F" w:rsidTr="00EA3A87">
        <w:tc>
          <w:tcPr>
            <w:tcW w:w="2113" w:type="dxa"/>
          </w:tcPr>
          <w:p w:rsidR="00817909" w:rsidRPr="004C685F" w:rsidRDefault="00E62A97" w:rsidP="0027517F">
            <w:pPr>
              <w:rPr>
                <w:b/>
                <w:bCs/>
              </w:rPr>
            </w:pPr>
            <w:r w:rsidRPr="004C685F">
              <w:rPr>
                <w:b/>
                <w:bCs/>
              </w:rPr>
              <w:t xml:space="preserve">Question </w:t>
            </w:r>
          </w:p>
        </w:tc>
        <w:tc>
          <w:tcPr>
            <w:tcW w:w="1771" w:type="dxa"/>
          </w:tcPr>
          <w:p w:rsidR="00817909" w:rsidRPr="004C685F" w:rsidRDefault="00E62A97" w:rsidP="00774447">
            <w:pPr>
              <w:rPr>
                <w:b/>
                <w:bCs/>
              </w:rPr>
            </w:pPr>
            <w:r w:rsidRPr="004C685F">
              <w:rPr>
                <w:b/>
                <w:bCs/>
              </w:rPr>
              <w:t>I</w:t>
            </w:r>
          </w:p>
        </w:tc>
        <w:tc>
          <w:tcPr>
            <w:tcW w:w="1771" w:type="dxa"/>
          </w:tcPr>
          <w:p w:rsidR="00817909" w:rsidRPr="004C685F" w:rsidRDefault="00E62A97" w:rsidP="00774447">
            <w:pPr>
              <w:rPr>
                <w:b/>
                <w:bCs/>
              </w:rPr>
            </w:pPr>
            <w:r w:rsidRPr="004C685F">
              <w:rPr>
                <w:b/>
                <w:bCs/>
              </w:rPr>
              <w:t>II</w:t>
            </w:r>
          </w:p>
        </w:tc>
        <w:tc>
          <w:tcPr>
            <w:tcW w:w="1771" w:type="dxa"/>
          </w:tcPr>
          <w:p w:rsidR="00817909" w:rsidRPr="004C685F" w:rsidRDefault="00E62A97" w:rsidP="00774447">
            <w:pPr>
              <w:rPr>
                <w:b/>
                <w:bCs/>
              </w:rPr>
            </w:pPr>
            <w:r w:rsidRPr="004C685F">
              <w:rPr>
                <w:b/>
                <w:bCs/>
              </w:rPr>
              <w:t>III</w:t>
            </w:r>
          </w:p>
        </w:tc>
        <w:tc>
          <w:tcPr>
            <w:tcW w:w="3824" w:type="dxa"/>
          </w:tcPr>
          <w:p w:rsidR="00817909" w:rsidRPr="004C685F" w:rsidRDefault="00E62A97" w:rsidP="00774447">
            <w:pPr>
              <w:rPr>
                <w:b/>
                <w:bCs/>
              </w:rPr>
            </w:pPr>
            <w:r w:rsidRPr="004C685F">
              <w:rPr>
                <w:b/>
                <w:bCs/>
              </w:rPr>
              <w:t>Total</w:t>
            </w:r>
          </w:p>
        </w:tc>
      </w:tr>
      <w:tr w:rsidR="00817909" w:rsidRPr="004C685F" w:rsidTr="00EA3A87">
        <w:tc>
          <w:tcPr>
            <w:tcW w:w="2113" w:type="dxa"/>
          </w:tcPr>
          <w:p w:rsidR="00817909" w:rsidRPr="004C685F" w:rsidRDefault="00E62A97" w:rsidP="00774447">
            <w:pPr>
              <w:rPr>
                <w:b/>
                <w:bCs/>
              </w:rPr>
            </w:pPr>
            <w:r w:rsidRPr="004C685F">
              <w:rPr>
                <w:b/>
                <w:bCs/>
              </w:rPr>
              <w:t>Mark</w:t>
            </w:r>
          </w:p>
        </w:tc>
        <w:tc>
          <w:tcPr>
            <w:tcW w:w="1771" w:type="dxa"/>
          </w:tcPr>
          <w:p w:rsidR="00817909" w:rsidRPr="004C685F" w:rsidRDefault="00817909" w:rsidP="00774447">
            <w:pPr>
              <w:rPr>
                <w:b/>
                <w:bCs/>
              </w:rPr>
            </w:pPr>
          </w:p>
        </w:tc>
        <w:tc>
          <w:tcPr>
            <w:tcW w:w="1771" w:type="dxa"/>
          </w:tcPr>
          <w:p w:rsidR="00817909" w:rsidRPr="004C685F" w:rsidRDefault="00817909" w:rsidP="00774447">
            <w:pPr>
              <w:rPr>
                <w:b/>
                <w:bCs/>
              </w:rPr>
            </w:pPr>
          </w:p>
        </w:tc>
        <w:tc>
          <w:tcPr>
            <w:tcW w:w="1771" w:type="dxa"/>
          </w:tcPr>
          <w:p w:rsidR="00817909" w:rsidRPr="004C685F" w:rsidRDefault="00817909" w:rsidP="00774447">
            <w:pPr>
              <w:rPr>
                <w:b/>
                <w:bCs/>
              </w:rPr>
            </w:pPr>
          </w:p>
        </w:tc>
        <w:tc>
          <w:tcPr>
            <w:tcW w:w="3824" w:type="dxa"/>
          </w:tcPr>
          <w:p w:rsidR="00817909" w:rsidRPr="004C685F" w:rsidRDefault="00817909" w:rsidP="00774447">
            <w:pPr>
              <w:rPr>
                <w:b/>
                <w:bCs/>
              </w:rPr>
            </w:pPr>
          </w:p>
        </w:tc>
      </w:tr>
    </w:tbl>
    <w:p w:rsidR="00413BBD" w:rsidRPr="00516539" w:rsidRDefault="00413BBD" w:rsidP="00EA3A87">
      <w:pPr>
        <w:spacing w:after="0"/>
        <w:ind w:hanging="450"/>
        <w:jc w:val="both"/>
        <w:rPr>
          <w:b/>
          <w:bCs/>
          <w:u w:val="single"/>
        </w:rPr>
      </w:pPr>
      <w:r w:rsidRPr="00516539">
        <w:rPr>
          <w:b/>
          <w:bCs/>
          <w:u w:val="single"/>
        </w:rPr>
        <w:t>QUESTION I:</w:t>
      </w:r>
    </w:p>
    <w:p w:rsidR="00413BBD" w:rsidRPr="004C685F" w:rsidRDefault="00413BBD" w:rsidP="00EA3A87">
      <w:pPr>
        <w:spacing w:after="0"/>
        <w:ind w:left="-709" w:firstLine="259"/>
        <w:jc w:val="both"/>
        <w:rPr>
          <w:b/>
          <w:bCs/>
        </w:rPr>
      </w:pPr>
      <w:r w:rsidRPr="004C685F">
        <w:rPr>
          <w:b/>
          <w:bCs/>
        </w:rPr>
        <w:t>Choose the correct answer</w:t>
      </w:r>
    </w:p>
    <w:tbl>
      <w:tblPr>
        <w:tblStyle w:val="TableGrid"/>
        <w:tblW w:w="11250" w:type="dxa"/>
        <w:tblInd w:w="-342" w:type="dxa"/>
        <w:tblLook w:val="04A0"/>
      </w:tblPr>
      <w:tblGrid>
        <w:gridCol w:w="11250"/>
      </w:tblGrid>
      <w:tr w:rsidR="00817909" w:rsidTr="00EA3A87">
        <w:tc>
          <w:tcPr>
            <w:tcW w:w="11250" w:type="dxa"/>
          </w:tcPr>
          <w:p w:rsidR="00817909" w:rsidRPr="00413BBD" w:rsidRDefault="00413BBD" w:rsidP="00413BBD">
            <w:pPr>
              <w:pStyle w:val="ListParagraph"/>
              <w:numPr>
                <w:ilvl w:val="0"/>
                <w:numId w:val="1"/>
              </w:numPr>
              <w:rPr>
                <w:sz w:val="28"/>
                <w:szCs w:val="28"/>
              </w:rPr>
            </w:pPr>
            <w:r w:rsidRPr="00C33253">
              <w:rPr>
                <w:sz w:val="21"/>
                <w:szCs w:val="21"/>
              </w:rPr>
              <w:t>.</w:t>
            </w:r>
            <w:r>
              <w:rPr>
                <w:sz w:val="21"/>
                <w:szCs w:val="21"/>
              </w:rPr>
              <w:t xml:space="preserve"> The formula </w:t>
            </w:r>
            <w:r w:rsidRPr="00DE27BC">
              <w:rPr>
                <w:position w:val="-12"/>
                <w:sz w:val="21"/>
                <w:szCs w:val="21"/>
              </w:rPr>
              <w:object w:dxaOrig="1960" w:dyaOrig="3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7.4pt;height:17.1pt" o:ole="">
                  <v:imagedata r:id="rId6" o:title=""/>
                </v:shape>
                <o:OLEObject Type="Embed" ProgID="Equation.DSMT4" ShapeID="_x0000_i1025" DrawAspect="Content" ObjectID="_1335587787" r:id="rId7"/>
              </w:object>
            </w:r>
            <w:r>
              <w:rPr>
                <w:sz w:val="21"/>
                <w:szCs w:val="21"/>
              </w:rPr>
              <w:t xml:space="preserve"> is equal to :</w:t>
            </w:r>
          </w:p>
          <w:p w:rsidR="00413BBD" w:rsidRPr="00413BBD" w:rsidRDefault="00475F97" w:rsidP="00475F97">
            <w:pPr>
              <w:pStyle w:val="ListParagraph"/>
              <w:rPr>
                <w:sz w:val="28"/>
                <w:szCs w:val="28"/>
              </w:rPr>
            </w:pPr>
            <w:r>
              <w:rPr>
                <w:sz w:val="21"/>
                <w:szCs w:val="21"/>
              </w:rPr>
              <w:t>i.1                                ii.</w:t>
            </w:r>
            <w:r w:rsidR="00413BBD" w:rsidRPr="00413BBD">
              <w:rPr>
                <w:position w:val="-4"/>
                <w:sz w:val="21"/>
                <w:szCs w:val="21"/>
              </w:rPr>
              <w:object w:dxaOrig="240" w:dyaOrig="200">
                <v:shape id="_x0000_i1026" type="#_x0000_t75" style="width:12.9pt;height:9.7pt" o:ole="">
                  <v:imagedata r:id="rId8" o:title=""/>
                </v:shape>
                <o:OLEObject Type="Embed" ProgID="Equation.DSMT4" ShapeID="_x0000_i1026" DrawAspect="Content" ObjectID="_1335587788" r:id="rId9"/>
              </w:object>
            </w:r>
            <w:r>
              <w:rPr>
                <w:position w:val="-4"/>
                <w:sz w:val="21"/>
                <w:szCs w:val="21"/>
              </w:rPr>
              <w:t xml:space="preserve">                                     </w:t>
            </w:r>
            <w:r w:rsidR="00413BBD">
              <w:rPr>
                <w:sz w:val="21"/>
                <w:szCs w:val="21"/>
              </w:rPr>
              <w:t xml:space="preserve">iii. Zero. </w:t>
            </w:r>
            <w:r>
              <w:rPr>
                <w:sz w:val="21"/>
                <w:szCs w:val="21"/>
              </w:rPr>
              <w:t xml:space="preserve">                     </w:t>
            </w:r>
            <w:r w:rsidR="000E73D4">
              <w:rPr>
                <w:sz w:val="21"/>
                <w:szCs w:val="21"/>
              </w:rPr>
              <w:t xml:space="preserve"> </w:t>
            </w:r>
            <w:r>
              <w:rPr>
                <w:sz w:val="21"/>
                <w:szCs w:val="21"/>
              </w:rPr>
              <w:t xml:space="preserve">  i</w:t>
            </w:r>
            <w:r w:rsidR="00413BBD">
              <w:rPr>
                <w:sz w:val="21"/>
                <w:szCs w:val="21"/>
              </w:rPr>
              <w:t>v. None of the previous.</w:t>
            </w:r>
          </w:p>
        </w:tc>
      </w:tr>
      <w:tr w:rsidR="00817909" w:rsidTr="00EA3A87">
        <w:tc>
          <w:tcPr>
            <w:tcW w:w="11250" w:type="dxa"/>
            <w:tcBorders>
              <w:left w:val="nil"/>
              <w:right w:val="nil"/>
            </w:tcBorders>
          </w:tcPr>
          <w:p w:rsidR="00817909" w:rsidRDefault="00817909" w:rsidP="00774447">
            <w:pPr>
              <w:rPr>
                <w:sz w:val="10"/>
                <w:szCs w:val="10"/>
              </w:rPr>
            </w:pPr>
          </w:p>
        </w:tc>
      </w:tr>
      <w:tr w:rsidR="00817909" w:rsidTr="00EA3A87">
        <w:tc>
          <w:tcPr>
            <w:tcW w:w="11250" w:type="dxa"/>
          </w:tcPr>
          <w:p w:rsidR="00817909" w:rsidRPr="00413BBD" w:rsidRDefault="00413BBD" w:rsidP="00413BBD">
            <w:pPr>
              <w:pStyle w:val="ListParagraph"/>
              <w:numPr>
                <w:ilvl w:val="0"/>
                <w:numId w:val="1"/>
              </w:numPr>
            </w:pPr>
            <w:r w:rsidRPr="00AB0C6C">
              <w:rPr>
                <w:position w:val="-28"/>
                <w:sz w:val="21"/>
                <w:szCs w:val="21"/>
              </w:rPr>
              <w:object w:dxaOrig="740" w:dyaOrig="680">
                <v:shape id="_x0000_i1027" type="#_x0000_t75" style="width:36.9pt;height:33.7pt" o:ole="">
                  <v:imagedata r:id="rId10" o:title=""/>
                </v:shape>
                <o:OLEObject Type="Embed" ProgID="Equation.DSMT4" ShapeID="_x0000_i1027" DrawAspect="Content" ObjectID="_1335587789" r:id="rId11"/>
              </w:object>
            </w:r>
            <w:r w:rsidRPr="00C33253">
              <w:rPr>
                <w:sz w:val="21"/>
                <w:szCs w:val="21"/>
              </w:rPr>
              <w:t xml:space="preserve"> is equal to:</w:t>
            </w:r>
          </w:p>
          <w:p w:rsidR="00413BBD" w:rsidRPr="00413BBD" w:rsidRDefault="00413BBD" w:rsidP="00475F97">
            <w:pPr>
              <w:pStyle w:val="ListParagraph"/>
            </w:pPr>
            <w:proofErr w:type="spellStart"/>
            <w:r>
              <w:t>i</w:t>
            </w:r>
            <w:proofErr w:type="spellEnd"/>
            <w:r>
              <w:t>.</w:t>
            </w:r>
            <w:r w:rsidRPr="00413BBD">
              <w:rPr>
                <w:position w:val="-18"/>
              </w:rPr>
              <w:object w:dxaOrig="360" w:dyaOrig="480">
                <v:shape id="_x0000_i1028" type="#_x0000_t75" style="width:18.45pt;height:24pt" o:ole="">
                  <v:imagedata r:id="rId12" o:title=""/>
                </v:shape>
                <o:OLEObject Type="Embed" ProgID="Equation.DSMT4" ShapeID="_x0000_i1028" DrawAspect="Content" ObjectID="_1335587790" r:id="rId13"/>
              </w:object>
            </w:r>
            <w:r w:rsidR="00475F97">
              <w:rPr>
                <w:position w:val="-18"/>
              </w:rPr>
              <w:t xml:space="preserve">                       </w:t>
            </w:r>
            <w:r>
              <w:t xml:space="preserve">ii. </w:t>
            </w:r>
            <w:r w:rsidRPr="00413BBD">
              <w:rPr>
                <w:position w:val="-6"/>
              </w:rPr>
              <w:object w:dxaOrig="540" w:dyaOrig="279">
                <v:shape id="_x0000_i1029" type="#_x0000_t75" style="width:26.75pt;height:14.3pt" o:ole="">
                  <v:imagedata r:id="rId14" o:title=""/>
                </v:shape>
                <o:OLEObject Type="Embed" ProgID="Equation.DSMT4" ShapeID="_x0000_i1029" DrawAspect="Content" ObjectID="_1335587791" r:id="rId15"/>
              </w:object>
            </w:r>
            <w:r w:rsidR="00475F97">
              <w:rPr>
                <w:position w:val="-6"/>
              </w:rPr>
              <w:t xml:space="preserve">                         </w:t>
            </w:r>
            <w:r>
              <w:t>iii.</w:t>
            </w:r>
            <w:r w:rsidRPr="00413BBD">
              <w:rPr>
                <w:position w:val="-6"/>
              </w:rPr>
              <w:object w:dxaOrig="980" w:dyaOrig="279">
                <v:shape id="_x0000_i1030" type="#_x0000_t75" style="width:49.4pt;height:14.3pt" o:ole="">
                  <v:imagedata r:id="rId16" o:title=""/>
                </v:shape>
                <o:OLEObject Type="Embed" ProgID="Equation.DSMT4" ShapeID="_x0000_i1030" DrawAspect="Content" ObjectID="_1335587792" r:id="rId17"/>
              </w:object>
            </w:r>
            <w:r w:rsidR="00475F97">
              <w:rPr>
                <w:position w:val="-6"/>
              </w:rPr>
              <w:t xml:space="preserve">            </w:t>
            </w:r>
            <w:r>
              <w:rPr>
                <w:sz w:val="21"/>
                <w:szCs w:val="21"/>
              </w:rPr>
              <w:t xml:space="preserve"> </w:t>
            </w:r>
            <w:r w:rsidR="00475F97">
              <w:rPr>
                <w:sz w:val="21"/>
                <w:szCs w:val="21"/>
              </w:rPr>
              <w:t>i</w:t>
            </w:r>
            <w:r>
              <w:rPr>
                <w:sz w:val="21"/>
                <w:szCs w:val="21"/>
              </w:rPr>
              <w:t>v. None of the previous.</w:t>
            </w:r>
          </w:p>
        </w:tc>
      </w:tr>
      <w:tr w:rsidR="00817909" w:rsidTr="00EA3A87">
        <w:tc>
          <w:tcPr>
            <w:tcW w:w="11250" w:type="dxa"/>
            <w:tcBorders>
              <w:left w:val="nil"/>
              <w:right w:val="nil"/>
            </w:tcBorders>
          </w:tcPr>
          <w:p w:rsidR="00817909" w:rsidRDefault="00817909" w:rsidP="00774447">
            <w:pPr>
              <w:rPr>
                <w:sz w:val="10"/>
                <w:szCs w:val="10"/>
              </w:rPr>
            </w:pPr>
          </w:p>
        </w:tc>
      </w:tr>
      <w:tr w:rsidR="00817909" w:rsidTr="00EA3A87">
        <w:tc>
          <w:tcPr>
            <w:tcW w:w="11250" w:type="dxa"/>
          </w:tcPr>
          <w:p w:rsidR="00817909" w:rsidRPr="00A63E99" w:rsidRDefault="00413BBD" w:rsidP="00413BBD">
            <w:pPr>
              <w:pStyle w:val="ListParagraph"/>
              <w:numPr>
                <w:ilvl w:val="0"/>
                <w:numId w:val="1"/>
              </w:numPr>
            </w:pPr>
            <w:r w:rsidRPr="00C33253">
              <w:rPr>
                <w:sz w:val="21"/>
                <w:szCs w:val="21"/>
              </w:rPr>
              <w:t xml:space="preserve">. If </w:t>
            </w:r>
            <w:r w:rsidRPr="00413BBD">
              <w:rPr>
                <w:position w:val="-10"/>
                <w:sz w:val="21"/>
                <w:szCs w:val="21"/>
              </w:rPr>
              <w:object w:dxaOrig="1800" w:dyaOrig="300">
                <v:shape id="_x0000_i1031" type="#_x0000_t75" style="width:90.45pt;height:15.7pt" o:ole="">
                  <v:imagedata r:id="rId18" o:title=""/>
                </v:shape>
                <o:OLEObject Type="Embed" ProgID="Equation.DSMT4" ShapeID="_x0000_i1031" DrawAspect="Content" ObjectID="_1335587793" r:id="rId19"/>
              </w:object>
            </w:r>
            <w:r w:rsidRPr="00C33253">
              <w:rPr>
                <w:sz w:val="21"/>
                <w:szCs w:val="21"/>
              </w:rPr>
              <w:t xml:space="preserve">, then </w:t>
            </w:r>
            <w:r w:rsidRPr="00C33253">
              <w:rPr>
                <w:position w:val="-4"/>
                <w:sz w:val="21"/>
                <w:szCs w:val="21"/>
              </w:rPr>
              <w:object w:dxaOrig="220" w:dyaOrig="180">
                <v:shape id="_x0000_i1032" type="#_x0000_t75" style="width:12.9pt;height:8.3pt" o:ole="">
                  <v:imagedata r:id="rId20" o:title=""/>
                </v:shape>
                <o:OLEObject Type="Embed" ProgID="Equation.DSMT4" ShapeID="_x0000_i1032" DrawAspect="Content" ObjectID="_1335587794" r:id="rId21"/>
              </w:object>
            </w:r>
            <w:r w:rsidRPr="00C33253">
              <w:rPr>
                <w:sz w:val="21"/>
                <w:szCs w:val="21"/>
              </w:rPr>
              <w:t xml:space="preserve"> is equal to:</w:t>
            </w:r>
          </w:p>
          <w:p w:rsidR="00A63E99" w:rsidRPr="00413BBD" w:rsidRDefault="00A63E99" w:rsidP="00475F97">
            <w:pPr>
              <w:pStyle w:val="ListParagraph"/>
            </w:pPr>
            <w:proofErr w:type="spellStart"/>
            <w:r>
              <w:t>i</w:t>
            </w:r>
            <w:proofErr w:type="spellEnd"/>
            <w:r>
              <w:t>.</w:t>
            </w:r>
            <w:r w:rsidRPr="00A63E99">
              <w:rPr>
                <w:position w:val="-4"/>
              </w:rPr>
              <w:object w:dxaOrig="200" w:dyaOrig="260">
                <v:shape id="_x0000_i1033" type="#_x0000_t75" style="width:9.7pt;height:14.3pt" o:ole="">
                  <v:imagedata r:id="rId22" o:title=""/>
                </v:shape>
                <o:OLEObject Type="Embed" ProgID="Equation.DSMT4" ShapeID="_x0000_i1033" DrawAspect="Content" ObjectID="_1335587795" r:id="rId23"/>
              </w:object>
            </w:r>
            <w:r w:rsidR="00475F97">
              <w:rPr>
                <w:position w:val="-4"/>
              </w:rPr>
              <w:t xml:space="preserve">                          </w:t>
            </w:r>
            <w:r>
              <w:t xml:space="preserve">ii. </w:t>
            </w:r>
            <w:r w:rsidRPr="00A63E99">
              <w:rPr>
                <w:position w:val="-4"/>
              </w:rPr>
              <w:object w:dxaOrig="200" w:dyaOrig="260">
                <v:shape id="_x0000_i1034" type="#_x0000_t75" style="width:9.7pt;height:14.3pt" o:ole="">
                  <v:imagedata r:id="rId24" o:title=""/>
                </v:shape>
                <o:OLEObject Type="Embed" ProgID="Equation.DSMT4" ShapeID="_x0000_i1034" DrawAspect="Content" ObjectID="_1335587796" r:id="rId25"/>
              </w:object>
            </w:r>
            <w:r w:rsidR="00475F97">
              <w:rPr>
                <w:position w:val="-4"/>
              </w:rPr>
              <w:t xml:space="preserve">                               </w:t>
            </w:r>
            <w:r>
              <w:t>iii.</w:t>
            </w:r>
            <w:r w:rsidRPr="00413BBD">
              <w:rPr>
                <w:position w:val="-6"/>
              </w:rPr>
              <w:object w:dxaOrig="200" w:dyaOrig="279">
                <v:shape id="_x0000_i1035" type="#_x0000_t75" style="width:9.7pt;height:14.3pt" o:ole="">
                  <v:imagedata r:id="rId26" o:title=""/>
                </v:shape>
                <o:OLEObject Type="Embed" ProgID="Equation.DSMT4" ShapeID="_x0000_i1035" DrawAspect="Content" ObjectID="_1335587797" r:id="rId27"/>
              </w:object>
            </w:r>
            <w:r>
              <w:rPr>
                <w:sz w:val="21"/>
                <w:szCs w:val="21"/>
              </w:rPr>
              <w:t xml:space="preserve"> </w:t>
            </w:r>
            <w:r w:rsidR="00475F97">
              <w:rPr>
                <w:sz w:val="21"/>
                <w:szCs w:val="21"/>
              </w:rPr>
              <w:t xml:space="preserve">                            </w:t>
            </w:r>
            <w:r w:rsidR="000E73D4">
              <w:rPr>
                <w:sz w:val="21"/>
                <w:szCs w:val="21"/>
              </w:rPr>
              <w:t xml:space="preserve"> </w:t>
            </w:r>
            <w:r w:rsidR="00475F97">
              <w:rPr>
                <w:sz w:val="21"/>
                <w:szCs w:val="21"/>
              </w:rPr>
              <w:t xml:space="preserve">  i</w:t>
            </w:r>
            <w:r>
              <w:rPr>
                <w:sz w:val="21"/>
                <w:szCs w:val="21"/>
              </w:rPr>
              <w:t>v. None of the previous.</w:t>
            </w:r>
          </w:p>
        </w:tc>
      </w:tr>
      <w:tr w:rsidR="00817909" w:rsidTr="00EA3A87">
        <w:tc>
          <w:tcPr>
            <w:tcW w:w="11250" w:type="dxa"/>
            <w:tcBorders>
              <w:left w:val="nil"/>
              <w:right w:val="nil"/>
            </w:tcBorders>
          </w:tcPr>
          <w:p w:rsidR="00817909" w:rsidRDefault="00817909" w:rsidP="00774447">
            <w:pPr>
              <w:rPr>
                <w:sz w:val="10"/>
                <w:szCs w:val="10"/>
              </w:rPr>
            </w:pPr>
          </w:p>
        </w:tc>
      </w:tr>
      <w:tr w:rsidR="00817909" w:rsidTr="00EA3A87">
        <w:tc>
          <w:tcPr>
            <w:tcW w:w="11250" w:type="dxa"/>
          </w:tcPr>
          <w:p w:rsidR="00817909" w:rsidRPr="00A63E99" w:rsidRDefault="00A63E99" w:rsidP="00A63E99">
            <w:pPr>
              <w:pStyle w:val="ListParagraph"/>
              <w:numPr>
                <w:ilvl w:val="0"/>
                <w:numId w:val="1"/>
              </w:numPr>
            </w:pPr>
            <w:r w:rsidRPr="007E6320">
              <w:rPr>
                <w:position w:val="-26"/>
                <w:sz w:val="21"/>
                <w:szCs w:val="21"/>
              </w:rPr>
              <w:object w:dxaOrig="1560" w:dyaOrig="639">
                <v:shape id="_x0000_i1036" type="#_x0000_t75" style="width:77.55pt;height:30.9pt" o:ole="">
                  <v:imagedata r:id="rId28" o:title=""/>
                </v:shape>
                <o:OLEObject Type="Embed" ProgID="Equation.DSMT4" ShapeID="_x0000_i1036" DrawAspect="Content" ObjectID="_1335587798" r:id="rId29"/>
              </w:object>
            </w:r>
            <w:r w:rsidRPr="00C33253">
              <w:rPr>
                <w:sz w:val="21"/>
                <w:szCs w:val="21"/>
              </w:rPr>
              <w:t xml:space="preserve"> is </w:t>
            </w:r>
            <w:r>
              <w:rPr>
                <w:sz w:val="21"/>
                <w:szCs w:val="21"/>
              </w:rPr>
              <w:t>equal to</w:t>
            </w:r>
            <w:r w:rsidRPr="00C33253">
              <w:rPr>
                <w:sz w:val="21"/>
                <w:szCs w:val="21"/>
              </w:rPr>
              <w:t>:</w:t>
            </w:r>
          </w:p>
          <w:p w:rsidR="00A63E99" w:rsidRPr="00A63E99" w:rsidRDefault="00A63E99" w:rsidP="00475F97">
            <w:pPr>
              <w:pStyle w:val="ListParagraph"/>
            </w:pPr>
            <w:proofErr w:type="spellStart"/>
            <w:r>
              <w:t>i</w:t>
            </w:r>
            <w:proofErr w:type="spellEnd"/>
            <w:r>
              <w:t>.</w:t>
            </w:r>
            <w:r>
              <w:rPr>
                <w:sz w:val="21"/>
                <w:szCs w:val="21"/>
              </w:rPr>
              <w:t xml:space="preserve"> </w:t>
            </w:r>
            <w:r w:rsidRPr="00F63B90">
              <w:rPr>
                <w:position w:val="-22"/>
                <w:sz w:val="21"/>
                <w:szCs w:val="21"/>
              </w:rPr>
              <w:object w:dxaOrig="1240" w:dyaOrig="560">
                <v:shape id="_x0000_i1037" type="#_x0000_t75" style="width:62.3pt;height:28.15pt" o:ole="">
                  <v:imagedata r:id="rId30" o:title=""/>
                </v:shape>
                <o:OLEObject Type="Embed" ProgID="Equation.DSMT4" ShapeID="_x0000_i1037" DrawAspect="Content" ObjectID="_1335587799" r:id="rId31"/>
              </w:object>
            </w:r>
            <w:r>
              <w:t xml:space="preserve"> </w:t>
            </w:r>
            <w:r w:rsidR="00475F97">
              <w:t xml:space="preserve">     </w:t>
            </w:r>
            <w:r>
              <w:t xml:space="preserve">ii. </w:t>
            </w:r>
            <w:r w:rsidRPr="00F63B90">
              <w:rPr>
                <w:position w:val="-22"/>
                <w:sz w:val="21"/>
                <w:szCs w:val="21"/>
              </w:rPr>
              <w:object w:dxaOrig="1240" w:dyaOrig="580">
                <v:shape id="_x0000_i1038" type="#_x0000_t75" style="width:62.3pt;height:28.15pt" o:ole="">
                  <v:imagedata r:id="rId32" o:title=""/>
                </v:shape>
                <o:OLEObject Type="Embed" ProgID="Equation.DSMT4" ShapeID="_x0000_i1038" DrawAspect="Content" ObjectID="_1335587800" r:id="rId33"/>
              </w:object>
            </w:r>
            <w:r w:rsidR="00475F97">
              <w:rPr>
                <w:position w:val="-22"/>
                <w:sz w:val="21"/>
                <w:szCs w:val="21"/>
              </w:rPr>
              <w:t xml:space="preserve">             </w:t>
            </w:r>
            <w:r>
              <w:t>iii.</w:t>
            </w:r>
            <w:r>
              <w:rPr>
                <w:sz w:val="21"/>
                <w:szCs w:val="21"/>
              </w:rPr>
              <w:t xml:space="preserve"> </w:t>
            </w:r>
            <w:r w:rsidRPr="00695990">
              <w:rPr>
                <w:position w:val="-22"/>
                <w:sz w:val="21"/>
                <w:szCs w:val="21"/>
              </w:rPr>
              <w:object w:dxaOrig="1240" w:dyaOrig="560">
                <v:shape id="_x0000_i1039" type="#_x0000_t75" style="width:62.3pt;height:28.15pt" o:ole="">
                  <v:imagedata r:id="rId34" o:title=""/>
                </v:shape>
                <o:OLEObject Type="Embed" ProgID="Equation.DSMT4" ShapeID="_x0000_i1039" DrawAspect="Content" ObjectID="_1335587801" r:id="rId35"/>
              </w:object>
            </w:r>
            <w:r w:rsidR="00475F97">
              <w:rPr>
                <w:position w:val="-22"/>
                <w:sz w:val="21"/>
                <w:szCs w:val="21"/>
              </w:rPr>
              <w:t xml:space="preserve">     </w:t>
            </w:r>
            <w:r w:rsidR="000E73D4">
              <w:rPr>
                <w:position w:val="-22"/>
                <w:sz w:val="21"/>
                <w:szCs w:val="21"/>
              </w:rPr>
              <w:t xml:space="preserve"> </w:t>
            </w:r>
            <w:r w:rsidR="00475F97">
              <w:rPr>
                <w:position w:val="-22"/>
                <w:sz w:val="21"/>
                <w:szCs w:val="21"/>
              </w:rPr>
              <w:t xml:space="preserve">   </w:t>
            </w:r>
            <w:r w:rsidR="00475F97">
              <w:rPr>
                <w:sz w:val="21"/>
                <w:szCs w:val="21"/>
              </w:rPr>
              <w:t>i</w:t>
            </w:r>
            <w:r>
              <w:rPr>
                <w:sz w:val="21"/>
                <w:szCs w:val="21"/>
              </w:rPr>
              <w:t>v. None of the previous.</w:t>
            </w:r>
          </w:p>
        </w:tc>
      </w:tr>
      <w:tr w:rsidR="00817909" w:rsidTr="00EA3A87">
        <w:tc>
          <w:tcPr>
            <w:tcW w:w="11250" w:type="dxa"/>
            <w:tcBorders>
              <w:left w:val="nil"/>
              <w:right w:val="nil"/>
            </w:tcBorders>
          </w:tcPr>
          <w:p w:rsidR="00A63E99" w:rsidRDefault="00A63E99" w:rsidP="00A63E99">
            <w:pPr>
              <w:rPr>
                <w:b/>
                <w:bCs/>
                <w:u w:val="single"/>
              </w:rPr>
            </w:pPr>
            <w:r>
              <w:rPr>
                <w:b/>
                <w:bCs/>
                <w:u w:val="single"/>
              </w:rPr>
              <w:t>QUESTION II</w:t>
            </w:r>
          </w:p>
          <w:p w:rsidR="00817909" w:rsidRPr="00A63E99" w:rsidRDefault="00A63E99" w:rsidP="00A63E99">
            <w:r w:rsidRPr="00263DF5">
              <w:rPr>
                <w:b/>
                <w:bCs/>
              </w:rPr>
              <w:t>Evaluate the following integrals</w:t>
            </w:r>
          </w:p>
        </w:tc>
      </w:tr>
      <w:tr w:rsidR="00817909" w:rsidTr="008F6E9B">
        <w:trPr>
          <w:trHeight w:val="2816"/>
        </w:trPr>
        <w:tc>
          <w:tcPr>
            <w:tcW w:w="11250" w:type="dxa"/>
          </w:tcPr>
          <w:p w:rsidR="00817909" w:rsidRDefault="00A63E99" w:rsidP="00A63E99">
            <w:pPr>
              <w:pStyle w:val="ListParagraph"/>
              <w:numPr>
                <w:ilvl w:val="0"/>
                <w:numId w:val="3"/>
              </w:numPr>
            </w:pPr>
            <w:r w:rsidRPr="00072475">
              <w:rPr>
                <w:position w:val="-30"/>
              </w:rPr>
              <w:object w:dxaOrig="1160" w:dyaOrig="740">
                <v:shape id="_x0000_i1040" type="#_x0000_t75" style="width:57.7pt;height:36.9pt" o:ole="">
                  <v:imagedata r:id="rId36" o:title=""/>
                </v:shape>
                <o:OLEObject Type="Embed" ProgID="Equation.DSMT4" ShapeID="_x0000_i1040" DrawAspect="Content" ObjectID="_1335587802" r:id="rId37"/>
              </w:object>
            </w:r>
            <w:r>
              <w:t>.</w:t>
            </w:r>
          </w:p>
          <w:p w:rsidR="003F12E7" w:rsidRDefault="003F12E7" w:rsidP="003F12E7"/>
          <w:p w:rsidR="003F12E7" w:rsidRDefault="003F12E7" w:rsidP="003F12E7"/>
          <w:p w:rsidR="003F12E7" w:rsidRDefault="003F12E7" w:rsidP="003F12E7"/>
          <w:p w:rsidR="003F12E7" w:rsidRDefault="003F12E7" w:rsidP="003F12E7"/>
          <w:p w:rsidR="003F12E7" w:rsidRDefault="003F12E7" w:rsidP="003F12E7"/>
          <w:p w:rsidR="00EA3A87" w:rsidRDefault="00EA3A87" w:rsidP="003F12E7"/>
          <w:p w:rsidR="00EA3A87" w:rsidRPr="00A63E99" w:rsidRDefault="00EA3A87" w:rsidP="003F12E7"/>
        </w:tc>
      </w:tr>
      <w:tr w:rsidR="00817909" w:rsidTr="00EA3A87">
        <w:tc>
          <w:tcPr>
            <w:tcW w:w="11250" w:type="dxa"/>
            <w:tcBorders>
              <w:left w:val="nil"/>
              <w:right w:val="nil"/>
            </w:tcBorders>
          </w:tcPr>
          <w:p w:rsidR="00817909" w:rsidRDefault="00817909" w:rsidP="00774447">
            <w:pPr>
              <w:rPr>
                <w:sz w:val="10"/>
                <w:szCs w:val="10"/>
              </w:rPr>
            </w:pPr>
          </w:p>
        </w:tc>
      </w:tr>
      <w:tr w:rsidR="00817909" w:rsidTr="00EA3A87">
        <w:trPr>
          <w:trHeight w:val="2537"/>
        </w:trPr>
        <w:tc>
          <w:tcPr>
            <w:tcW w:w="11250" w:type="dxa"/>
            <w:tcBorders>
              <w:bottom w:val="single" w:sz="4" w:space="0" w:color="000000" w:themeColor="text1"/>
            </w:tcBorders>
          </w:tcPr>
          <w:p w:rsidR="00817909" w:rsidRDefault="00A63E99" w:rsidP="00A63E99">
            <w:pPr>
              <w:pStyle w:val="ListParagraph"/>
              <w:numPr>
                <w:ilvl w:val="0"/>
                <w:numId w:val="3"/>
              </w:numPr>
            </w:pPr>
            <w:r w:rsidRPr="00A63E99">
              <w:rPr>
                <w:position w:val="-16"/>
              </w:rPr>
              <w:object w:dxaOrig="1040" w:dyaOrig="440">
                <v:shape id="_x0000_i1041" type="#_x0000_t75" style="width:52.15pt;height:22.6pt" o:ole="">
                  <v:imagedata r:id="rId38" o:title=""/>
                </v:shape>
                <o:OLEObject Type="Embed" ProgID="Equation.DSMT4" ShapeID="_x0000_i1041" DrawAspect="Content" ObjectID="_1335587803" r:id="rId39"/>
              </w:object>
            </w:r>
          </w:p>
          <w:p w:rsidR="003F12E7" w:rsidRDefault="003F12E7" w:rsidP="003F12E7"/>
          <w:p w:rsidR="003F12E7" w:rsidRDefault="003F12E7" w:rsidP="003F12E7"/>
          <w:p w:rsidR="003F12E7" w:rsidRDefault="003F12E7" w:rsidP="003F12E7"/>
          <w:p w:rsidR="00EA3A87" w:rsidRDefault="00EA3A87" w:rsidP="003F12E7"/>
          <w:p w:rsidR="003F12E7" w:rsidRDefault="003F12E7" w:rsidP="003F12E7"/>
          <w:p w:rsidR="003F12E7" w:rsidRDefault="003F12E7" w:rsidP="003F12E7"/>
          <w:p w:rsidR="003F12E7" w:rsidRDefault="003F12E7" w:rsidP="003F12E7"/>
          <w:p w:rsidR="003F12E7" w:rsidRDefault="003F12E7" w:rsidP="003F12E7"/>
          <w:p w:rsidR="00EA3A87" w:rsidRDefault="00EA3A87" w:rsidP="003F12E7"/>
          <w:p w:rsidR="008F6E9B" w:rsidRPr="00A63E99" w:rsidRDefault="008F6E9B" w:rsidP="003F12E7"/>
        </w:tc>
      </w:tr>
      <w:tr w:rsidR="00817909" w:rsidTr="00EA3A87">
        <w:tc>
          <w:tcPr>
            <w:tcW w:w="11250" w:type="dxa"/>
          </w:tcPr>
          <w:p w:rsidR="00817909" w:rsidRDefault="00A63E99" w:rsidP="00A63E99">
            <w:pPr>
              <w:pStyle w:val="ListParagraph"/>
              <w:numPr>
                <w:ilvl w:val="0"/>
                <w:numId w:val="3"/>
              </w:numPr>
            </w:pPr>
            <w:r w:rsidRPr="00072475">
              <w:rPr>
                <w:position w:val="-24"/>
              </w:rPr>
              <w:object w:dxaOrig="1160" w:dyaOrig="660">
                <v:shape id="_x0000_i1042" type="#_x0000_t75" style="width:57.7pt;height:32.3pt" o:ole="">
                  <v:imagedata r:id="rId40" o:title=""/>
                </v:shape>
                <o:OLEObject Type="Embed" ProgID="Equation.DSMT4" ShapeID="_x0000_i1042" DrawAspect="Content" ObjectID="_1335587804" r:id="rId41"/>
              </w:object>
            </w:r>
          </w:p>
          <w:p w:rsidR="00D76D13" w:rsidRDefault="00D76D13" w:rsidP="00D76D13"/>
          <w:p w:rsidR="00D76D13" w:rsidRDefault="00D76D13" w:rsidP="00D76D13"/>
          <w:p w:rsidR="00D76D13" w:rsidRDefault="00D76D13" w:rsidP="00D76D13"/>
          <w:p w:rsidR="00D76D13" w:rsidRDefault="00D76D13" w:rsidP="00D76D13"/>
          <w:p w:rsidR="00D76D13" w:rsidRDefault="00D76D13" w:rsidP="00D76D13"/>
          <w:p w:rsidR="00EA3A87" w:rsidRDefault="00EA3A87" w:rsidP="00D76D13"/>
          <w:p w:rsidR="00EA3A87" w:rsidRDefault="00EA3A87" w:rsidP="00D76D13"/>
          <w:p w:rsidR="00D76D13" w:rsidRDefault="00D76D13" w:rsidP="00D76D13"/>
          <w:p w:rsidR="00D76D13" w:rsidRDefault="00D76D13" w:rsidP="00D76D13"/>
          <w:p w:rsidR="00D76D13" w:rsidRPr="00A63E99" w:rsidRDefault="00D76D13" w:rsidP="00D76D13"/>
        </w:tc>
      </w:tr>
      <w:tr w:rsidR="00817909" w:rsidTr="00EA3A87">
        <w:tc>
          <w:tcPr>
            <w:tcW w:w="11250" w:type="dxa"/>
            <w:tcBorders>
              <w:left w:val="nil"/>
              <w:right w:val="nil"/>
            </w:tcBorders>
          </w:tcPr>
          <w:p w:rsidR="00817909" w:rsidRDefault="00817909" w:rsidP="00774447">
            <w:pPr>
              <w:rPr>
                <w:sz w:val="10"/>
                <w:szCs w:val="10"/>
              </w:rPr>
            </w:pPr>
          </w:p>
        </w:tc>
      </w:tr>
      <w:tr w:rsidR="00817909" w:rsidTr="00EA3A87">
        <w:tc>
          <w:tcPr>
            <w:tcW w:w="11250" w:type="dxa"/>
          </w:tcPr>
          <w:p w:rsidR="00817909" w:rsidRDefault="00A63E99" w:rsidP="00A63E99">
            <w:pPr>
              <w:pStyle w:val="ListParagraph"/>
              <w:numPr>
                <w:ilvl w:val="0"/>
                <w:numId w:val="3"/>
              </w:numPr>
            </w:pPr>
            <w:r w:rsidRPr="00E97E93">
              <w:rPr>
                <w:position w:val="-30"/>
              </w:rPr>
              <w:object w:dxaOrig="1300" w:dyaOrig="680">
                <v:shape id="_x0000_i1043" type="#_x0000_t75" style="width:65.1pt;height:33.7pt" o:ole="">
                  <v:imagedata r:id="rId42" o:title=""/>
                </v:shape>
                <o:OLEObject Type="Embed" ProgID="Equation.DSMT4" ShapeID="_x0000_i1043" DrawAspect="Content" ObjectID="_1335587805" r:id="rId43"/>
              </w:object>
            </w:r>
          </w:p>
          <w:p w:rsidR="00D76D13" w:rsidRDefault="00D76D13" w:rsidP="00D76D13"/>
          <w:p w:rsidR="00D76D13" w:rsidRDefault="00D76D13" w:rsidP="00D76D13"/>
          <w:p w:rsidR="00D76D13" w:rsidRDefault="00D76D13" w:rsidP="00D76D13"/>
          <w:p w:rsidR="00D76D13" w:rsidRDefault="00D76D13" w:rsidP="00D76D13"/>
          <w:p w:rsidR="00D76D13" w:rsidRDefault="00D76D13" w:rsidP="00D76D13"/>
          <w:p w:rsidR="00D76D13" w:rsidRDefault="00D76D13" w:rsidP="00D76D13"/>
          <w:p w:rsidR="00EA3A87" w:rsidRDefault="00EA3A87" w:rsidP="00D76D13"/>
          <w:p w:rsidR="00EA3A87" w:rsidRDefault="00EA3A87" w:rsidP="00D76D13"/>
          <w:p w:rsidR="00DA014F" w:rsidRDefault="00DA014F" w:rsidP="00D76D13"/>
          <w:p w:rsidR="00D76D13" w:rsidRDefault="00D76D13" w:rsidP="00D76D13"/>
          <w:p w:rsidR="00EA3A87" w:rsidRDefault="00EA3A87" w:rsidP="00D76D13"/>
          <w:p w:rsidR="00D76D13" w:rsidRPr="00A63E99" w:rsidRDefault="00D76D13" w:rsidP="00D76D13"/>
        </w:tc>
      </w:tr>
      <w:tr w:rsidR="00817909" w:rsidTr="00EA3A87">
        <w:tc>
          <w:tcPr>
            <w:tcW w:w="11250" w:type="dxa"/>
            <w:tcBorders>
              <w:left w:val="nil"/>
              <w:right w:val="nil"/>
            </w:tcBorders>
          </w:tcPr>
          <w:p w:rsidR="00817909" w:rsidRPr="004C685F" w:rsidRDefault="00A63E99" w:rsidP="00774447">
            <w:pPr>
              <w:rPr>
                <w:b/>
                <w:bCs/>
                <w:u w:val="single"/>
              </w:rPr>
            </w:pPr>
            <w:r w:rsidRPr="004C685F">
              <w:rPr>
                <w:b/>
                <w:bCs/>
                <w:u w:val="single"/>
              </w:rPr>
              <w:t>QUESTION III</w:t>
            </w:r>
          </w:p>
        </w:tc>
      </w:tr>
      <w:tr w:rsidR="00817909" w:rsidTr="000E73D4">
        <w:trPr>
          <w:trHeight w:val="6192"/>
        </w:trPr>
        <w:tc>
          <w:tcPr>
            <w:tcW w:w="11250" w:type="dxa"/>
            <w:tcBorders>
              <w:bottom w:val="single" w:sz="4" w:space="0" w:color="000000" w:themeColor="text1"/>
            </w:tcBorders>
          </w:tcPr>
          <w:p w:rsidR="00475F97" w:rsidRDefault="00A63E99" w:rsidP="00A63E99">
            <w:pPr>
              <w:pStyle w:val="ListParagraph"/>
              <w:numPr>
                <w:ilvl w:val="0"/>
                <w:numId w:val="4"/>
              </w:numPr>
            </w:pPr>
            <w:r>
              <w:t>Show that</w:t>
            </w:r>
            <w:r w:rsidR="00475F97">
              <w:t>:</w:t>
            </w:r>
          </w:p>
          <w:p w:rsidR="00817909" w:rsidRDefault="00475F97" w:rsidP="00475F97">
            <w:pPr>
              <w:pStyle w:val="ListParagraph"/>
              <w:jc w:val="center"/>
            </w:pPr>
            <w:r w:rsidRPr="00A63E99">
              <w:rPr>
                <w:position w:val="-10"/>
              </w:rPr>
              <w:object w:dxaOrig="2540" w:dyaOrig="420">
                <v:shape id="_x0000_i1078" type="#_x0000_t75" style="width:126.9pt;height:21.25pt" o:ole="">
                  <v:imagedata r:id="rId44" o:title=""/>
                </v:shape>
                <o:OLEObject Type="Embed" ProgID="Equation.DSMT4" ShapeID="_x0000_i1078" DrawAspect="Content" ObjectID="_1335587806" r:id="rId45"/>
              </w:object>
            </w:r>
          </w:p>
          <w:p w:rsidR="000724E0" w:rsidRDefault="000724E0" w:rsidP="00475F97">
            <w:pPr>
              <w:jc w:val="center"/>
            </w:pPr>
          </w:p>
          <w:p w:rsidR="000724E0" w:rsidRDefault="000724E0" w:rsidP="000724E0"/>
          <w:p w:rsidR="000724E0" w:rsidRDefault="000724E0" w:rsidP="000724E0"/>
          <w:p w:rsidR="000724E0" w:rsidRDefault="000724E0" w:rsidP="000724E0"/>
          <w:p w:rsidR="00D76D13" w:rsidRDefault="00D76D13" w:rsidP="000724E0"/>
          <w:p w:rsidR="00D76D13" w:rsidRDefault="00D76D13" w:rsidP="000724E0"/>
          <w:p w:rsidR="00D76D13" w:rsidRDefault="00D76D13" w:rsidP="000724E0"/>
          <w:p w:rsidR="000724E0" w:rsidRDefault="000724E0" w:rsidP="000724E0"/>
          <w:p w:rsidR="000724E0" w:rsidRDefault="000724E0" w:rsidP="000724E0"/>
          <w:p w:rsidR="00EA3A87" w:rsidRDefault="00EA3A87" w:rsidP="000724E0"/>
          <w:p w:rsidR="00EA3A87" w:rsidRDefault="00EA3A87" w:rsidP="000724E0"/>
          <w:p w:rsidR="00EA3A87" w:rsidRDefault="00EA3A87" w:rsidP="000724E0"/>
          <w:p w:rsidR="00EA3A87" w:rsidRPr="00A63E99" w:rsidRDefault="00EA3A87" w:rsidP="000724E0"/>
        </w:tc>
      </w:tr>
      <w:tr w:rsidR="00817909" w:rsidTr="000E73D4">
        <w:trPr>
          <w:trHeight w:val="1430"/>
        </w:trPr>
        <w:tc>
          <w:tcPr>
            <w:tcW w:w="11250" w:type="dxa"/>
          </w:tcPr>
          <w:p w:rsidR="00EA3A87" w:rsidRPr="000724E0" w:rsidRDefault="00EA3A87" w:rsidP="000E73D4">
            <w:pPr>
              <w:pStyle w:val="ListParagraph"/>
              <w:numPr>
                <w:ilvl w:val="0"/>
                <w:numId w:val="4"/>
              </w:numPr>
            </w:pPr>
            <w:r>
              <w:lastRenderedPageBreak/>
              <w:t xml:space="preserve">Find </w:t>
            </w:r>
            <w:r w:rsidRPr="00154749">
              <w:rPr>
                <w:position w:val="-24"/>
              </w:rPr>
              <w:object w:dxaOrig="380" w:dyaOrig="620">
                <v:shape id="_x0000_i1045" type="#_x0000_t75" style="width:19.85pt;height:30.9pt" o:ole="">
                  <v:imagedata r:id="rId46" o:title=""/>
                </v:shape>
                <o:OLEObject Type="Embed" ProgID="Equation.DSMT4" ShapeID="_x0000_i1045" DrawAspect="Content" ObjectID="_1335587807" r:id="rId47"/>
              </w:object>
            </w:r>
            <w:r>
              <w:t xml:space="preserve"> if  </w:t>
            </w:r>
            <w:r w:rsidRPr="00154749">
              <w:rPr>
                <w:position w:val="-10"/>
              </w:rPr>
              <w:object w:dxaOrig="1860" w:dyaOrig="360">
                <v:shape id="_x0000_i1046" type="#_x0000_t75" style="width:93.25pt;height:18.45pt" o:ole="">
                  <v:imagedata r:id="rId48" o:title=""/>
                </v:shape>
                <o:OLEObject Type="Embed" ProgID="Equation.DSMT4" ShapeID="_x0000_i1046" DrawAspect="Content" ObjectID="_1335587808" r:id="rId49"/>
              </w:object>
            </w:r>
          </w:p>
        </w:tc>
      </w:tr>
      <w:tr w:rsidR="00817909" w:rsidTr="00EA3A87">
        <w:tc>
          <w:tcPr>
            <w:tcW w:w="11250" w:type="dxa"/>
            <w:tcBorders>
              <w:top w:val="nil"/>
              <w:left w:val="nil"/>
              <w:right w:val="nil"/>
            </w:tcBorders>
          </w:tcPr>
          <w:p w:rsidR="00817909" w:rsidRDefault="00817909" w:rsidP="00774447">
            <w:pPr>
              <w:rPr>
                <w:sz w:val="10"/>
                <w:szCs w:val="10"/>
              </w:rPr>
            </w:pPr>
          </w:p>
        </w:tc>
      </w:tr>
      <w:tr w:rsidR="00817909" w:rsidTr="00EA3A87">
        <w:tc>
          <w:tcPr>
            <w:tcW w:w="11250" w:type="dxa"/>
          </w:tcPr>
          <w:p w:rsidR="00EA3A87" w:rsidRDefault="00EA3A87" w:rsidP="00EA3A87">
            <w:pPr>
              <w:pStyle w:val="ListParagraph"/>
              <w:numPr>
                <w:ilvl w:val="0"/>
                <w:numId w:val="4"/>
              </w:numPr>
            </w:pPr>
            <w:r>
              <w:t>.</w:t>
            </w:r>
            <w:r w:rsidRPr="00154749">
              <w:t xml:space="preserve"> </w:t>
            </w:r>
            <w:r>
              <w:t xml:space="preserve">Evaluate the  integral  </w:t>
            </w:r>
            <w:r w:rsidRPr="00154749">
              <w:rPr>
                <w:position w:val="-16"/>
              </w:rPr>
              <w:object w:dxaOrig="1320" w:dyaOrig="440">
                <v:shape id="_x0000_i1047" type="#_x0000_t75" style="width:66.45pt;height:22.6pt" o:ole="">
                  <v:imagedata r:id="rId50" o:title=""/>
                </v:shape>
                <o:OLEObject Type="Embed" ProgID="Equation.DSMT4" ShapeID="_x0000_i1047" DrawAspect="Content" ObjectID="_1335587809" r:id="rId51"/>
              </w:object>
            </w:r>
          </w:p>
          <w:p w:rsidR="0041361E" w:rsidRDefault="0041361E" w:rsidP="0041361E"/>
          <w:p w:rsidR="0041361E" w:rsidRDefault="0041361E" w:rsidP="0041361E"/>
          <w:p w:rsidR="007758F8" w:rsidRDefault="007758F8" w:rsidP="0041361E"/>
          <w:p w:rsidR="00EA3A87" w:rsidRDefault="00EA3A87" w:rsidP="0041361E"/>
          <w:p w:rsidR="00EA3A87" w:rsidRDefault="00EA3A87" w:rsidP="0041361E"/>
          <w:p w:rsidR="006D7C7A" w:rsidRDefault="006D7C7A" w:rsidP="0041361E"/>
          <w:p w:rsidR="006D7C7A" w:rsidRDefault="006D7C7A" w:rsidP="0041361E"/>
          <w:p w:rsidR="006D7C7A" w:rsidRDefault="006D7C7A" w:rsidP="0041361E"/>
          <w:p w:rsidR="006D7C7A" w:rsidRDefault="006D7C7A" w:rsidP="0041361E"/>
          <w:p w:rsidR="00EA3A87" w:rsidRDefault="00EA3A87" w:rsidP="0041361E"/>
          <w:p w:rsidR="00EA3A87" w:rsidRDefault="00EA3A87" w:rsidP="0041361E"/>
          <w:p w:rsidR="00EA3A87" w:rsidRDefault="00EA3A87" w:rsidP="0041361E"/>
          <w:p w:rsidR="00EA3A87" w:rsidRDefault="00EA3A87" w:rsidP="0041361E"/>
          <w:p w:rsidR="00EA3A87" w:rsidRDefault="00EA3A87" w:rsidP="0041361E"/>
          <w:p w:rsidR="00EA3A87" w:rsidRPr="000724E0" w:rsidRDefault="00EA3A87" w:rsidP="0041361E"/>
        </w:tc>
      </w:tr>
      <w:tr w:rsidR="000724E0" w:rsidTr="00EA3A87">
        <w:tc>
          <w:tcPr>
            <w:tcW w:w="11250" w:type="dxa"/>
            <w:tcBorders>
              <w:left w:val="nil"/>
              <w:right w:val="nil"/>
            </w:tcBorders>
          </w:tcPr>
          <w:p w:rsidR="000724E0" w:rsidRDefault="000724E0" w:rsidP="00774447">
            <w:pPr>
              <w:rPr>
                <w:sz w:val="10"/>
                <w:szCs w:val="10"/>
              </w:rPr>
            </w:pPr>
          </w:p>
        </w:tc>
      </w:tr>
      <w:tr w:rsidR="000724E0" w:rsidTr="00EA3A87">
        <w:tc>
          <w:tcPr>
            <w:tcW w:w="11250" w:type="dxa"/>
          </w:tcPr>
          <w:p w:rsidR="000724E0" w:rsidRDefault="000724E0" w:rsidP="000724E0">
            <w:pPr>
              <w:pStyle w:val="ListParagraph"/>
              <w:numPr>
                <w:ilvl w:val="0"/>
                <w:numId w:val="4"/>
              </w:numPr>
            </w:pPr>
            <w:r>
              <w:t xml:space="preserve">Find the partial fractions decomposition ( do not integrate) of the function  </w:t>
            </w:r>
            <w:r w:rsidRPr="00E97E93">
              <w:rPr>
                <w:position w:val="-28"/>
              </w:rPr>
              <w:object w:dxaOrig="1480" w:dyaOrig="660">
                <v:shape id="_x0000_i1048" type="#_x0000_t75" style="width:73.4pt;height:32.3pt" o:ole="">
                  <v:imagedata r:id="rId52" o:title=""/>
                </v:shape>
                <o:OLEObject Type="Embed" ProgID="Equation.DSMT4" ShapeID="_x0000_i1048" DrawAspect="Content" ObjectID="_1335587810" r:id="rId53"/>
              </w:object>
            </w:r>
          </w:p>
          <w:p w:rsidR="0041361E" w:rsidRDefault="0041361E" w:rsidP="0041361E"/>
          <w:p w:rsidR="0041361E" w:rsidRDefault="0041361E" w:rsidP="0041361E"/>
          <w:p w:rsidR="0041361E" w:rsidRDefault="0041361E" w:rsidP="0041361E"/>
          <w:p w:rsidR="0041361E" w:rsidRDefault="0041361E" w:rsidP="0041361E"/>
          <w:p w:rsidR="0041361E" w:rsidRDefault="0041361E" w:rsidP="0041361E"/>
          <w:p w:rsidR="0041361E" w:rsidRDefault="0041361E" w:rsidP="0041361E"/>
          <w:p w:rsidR="0041361E" w:rsidRDefault="0041361E" w:rsidP="0041361E"/>
          <w:p w:rsidR="007758F8" w:rsidRDefault="007758F8" w:rsidP="0041361E"/>
          <w:p w:rsidR="006D7C7A" w:rsidRDefault="006D7C7A" w:rsidP="0041361E"/>
          <w:p w:rsidR="006D7C7A" w:rsidRDefault="006D7C7A" w:rsidP="0041361E"/>
          <w:p w:rsidR="006D7C7A" w:rsidRDefault="006D7C7A" w:rsidP="0041361E"/>
          <w:p w:rsidR="006D7C7A" w:rsidRDefault="006D7C7A" w:rsidP="0041361E"/>
          <w:p w:rsidR="006D7C7A" w:rsidRDefault="006D7C7A" w:rsidP="0041361E"/>
          <w:p w:rsidR="006D7C7A" w:rsidRDefault="006D7C7A" w:rsidP="0041361E"/>
          <w:p w:rsidR="006D7C7A" w:rsidRDefault="006D7C7A" w:rsidP="0041361E"/>
          <w:p w:rsidR="007758F8" w:rsidRDefault="007758F8" w:rsidP="0041361E"/>
          <w:p w:rsidR="007758F8" w:rsidRDefault="007758F8" w:rsidP="0041361E"/>
          <w:p w:rsidR="0041361E" w:rsidRPr="000724E0" w:rsidRDefault="0041361E" w:rsidP="0041361E"/>
        </w:tc>
      </w:tr>
    </w:tbl>
    <w:p w:rsidR="00817909" w:rsidRPr="00E62A97" w:rsidRDefault="00A7087B" w:rsidP="00774447">
      <w:r>
        <w:rPr>
          <w:noProof/>
        </w:rPr>
        <w:pict>
          <v:shapetype id="_x0000_t96" coordsize="21600,21600" o:spt="96" adj="17520" path="m10800,qx,10800,10800,21600,21600,10800,10800,xem7340,6445qx6215,7570,7340,8695,8465,7570,7340,6445xnfem14260,6445qx13135,7570,14260,8695,15385,7570,14260,6445xnfem4960@0c8853@3,12747@3,16640@0nfe">
            <v:formulas>
              <v:f eqn="sum 33030 0 #0"/>
              <v:f eqn="prod #0 4 3"/>
              <v:f eqn="prod @0 1 3"/>
              <v:f eqn="sum @1 0 @2"/>
            </v:formulas>
            <v:path o:extrusionok="f" gradientshapeok="t" o:connecttype="custom" o:connectlocs="10800,0;3163,3163;0,10800;3163,18437;10800,21600;18437,18437;21600,10800;18437,3163" textboxrect="3163,3163,18437,18437"/>
            <v:handles>
              <v:h position="center,#0" yrange="15510,17520"/>
            </v:handles>
            <o:complex v:ext="view"/>
          </v:shapetype>
          <v:shape id="_x0000_s1043" type="#_x0000_t96" style="position:absolute;margin-left:257.7pt;margin-top:4.65pt;width:14.3pt;height:7.15pt;z-index:251660288;mso-position-horizontal-relative:text;mso-position-vertical-relative:text"/>
        </w:pict>
      </w:r>
      <w:r w:rsidR="007758F8">
        <w:t xml:space="preserve">                                                                 </w:t>
      </w:r>
      <w:r w:rsidR="006D7C7A">
        <w:t xml:space="preserve">          </w:t>
      </w:r>
      <w:r w:rsidR="00E62A97">
        <w:t>Good Luck</w:t>
      </w:r>
    </w:p>
    <w:sectPr w:rsidR="00817909" w:rsidRPr="00E62A97" w:rsidSect="00EA3A87">
      <w:pgSz w:w="12240" w:h="15840"/>
      <w:pgMar w:top="540" w:right="1800" w:bottom="1080" w:left="990" w:header="720" w:footer="720" w:gutter="0"/>
      <w:cols w:space="720"/>
      <w:docGrid w:linePitch="326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A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A0A25D0"/>
    <w:multiLevelType w:val="hybridMultilevel"/>
    <w:tmpl w:val="717E8482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99B23D9"/>
    <w:multiLevelType w:val="hybridMultilevel"/>
    <w:tmpl w:val="2BDAD5A8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A312975"/>
    <w:multiLevelType w:val="hybridMultilevel"/>
    <w:tmpl w:val="68DC4A9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7F8B49FE"/>
    <w:multiLevelType w:val="hybridMultilevel"/>
    <w:tmpl w:val="9F8C60F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3"/>
  </w:num>
  <w:num w:numId="3">
    <w:abstractNumId w:val="0"/>
  </w:num>
  <w:num w:numId="4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163"/>
  <w:embedSystemFonts/>
  <w:proofState w:spelling="clean"/>
  <w:doNotTrackMoves/>
  <w:defaultTabStop w:val="720"/>
  <w:drawingGridHorizontalSpacing w:val="120"/>
  <w:drawingGridVerticalSpacing w:val="360"/>
  <w:displayHorizontalDrawingGridEvery w:val="0"/>
  <w:displayVerticalDrawingGridEvery w:val="0"/>
  <w:characterSpacingControl w:val="doNotCompress"/>
  <w:compat>
    <w:doNotAutofitConstrainedTables/>
    <w:splitPgBreakAndParaMark/>
    <w:doNotVertAlignCellWithSp/>
    <w:doNotBreakConstrainedForcedTable/>
    <w:useAnsiKerningPairs/>
    <w:cachedColBalance/>
  </w:compat>
  <w:rsids>
    <w:rsidRoot w:val="003C1918"/>
    <w:rsid w:val="000323EF"/>
    <w:rsid w:val="00043B9E"/>
    <w:rsid w:val="000724E0"/>
    <w:rsid w:val="000A0014"/>
    <w:rsid w:val="000A6AB7"/>
    <w:rsid w:val="000C3DEC"/>
    <w:rsid w:val="000E73D4"/>
    <w:rsid w:val="001735FF"/>
    <w:rsid w:val="002050C2"/>
    <w:rsid w:val="00273D66"/>
    <w:rsid w:val="0027517F"/>
    <w:rsid w:val="002D1E1D"/>
    <w:rsid w:val="0030395D"/>
    <w:rsid w:val="003267CD"/>
    <w:rsid w:val="00354814"/>
    <w:rsid w:val="00382EA7"/>
    <w:rsid w:val="003C1918"/>
    <w:rsid w:val="003F12E7"/>
    <w:rsid w:val="0041361E"/>
    <w:rsid w:val="00413BBD"/>
    <w:rsid w:val="00456825"/>
    <w:rsid w:val="00463B5A"/>
    <w:rsid w:val="00470DE6"/>
    <w:rsid w:val="00475F97"/>
    <w:rsid w:val="004C1BFF"/>
    <w:rsid w:val="004C685F"/>
    <w:rsid w:val="004F57AE"/>
    <w:rsid w:val="00502423"/>
    <w:rsid w:val="00516539"/>
    <w:rsid w:val="00533490"/>
    <w:rsid w:val="00587A30"/>
    <w:rsid w:val="005B6737"/>
    <w:rsid w:val="005F7B45"/>
    <w:rsid w:val="00607C1B"/>
    <w:rsid w:val="0063256A"/>
    <w:rsid w:val="00652746"/>
    <w:rsid w:val="006639BE"/>
    <w:rsid w:val="006757F5"/>
    <w:rsid w:val="006821A3"/>
    <w:rsid w:val="006B125B"/>
    <w:rsid w:val="006D7C7A"/>
    <w:rsid w:val="006F7B83"/>
    <w:rsid w:val="00710A1E"/>
    <w:rsid w:val="007426D9"/>
    <w:rsid w:val="00774447"/>
    <w:rsid w:val="007758F8"/>
    <w:rsid w:val="007A6CB1"/>
    <w:rsid w:val="007E1251"/>
    <w:rsid w:val="00817909"/>
    <w:rsid w:val="008218AD"/>
    <w:rsid w:val="00886A8B"/>
    <w:rsid w:val="008A0711"/>
    <w:rsid w:val="008A4DD7"/>
    <w:rsid w:val="008A6DE1"/>
    <w:rsid w:val="008D298E"/>
    <w:rsid w:val="008F6E9B"/>
    <w:rsid w:val="00916BE5"/>
    <w:rsid w:val="009D4047"/>
    <w:rsid w:val="00A0771C"/>
    <w:rsid w:val="00A13229"/>
    <w:rsid w:val="00A24EA2"/>
    <w:rsid w:val="00A63E99"/>
    <w:rsid w:val="00A7087B"/>
    <w:rsid w:val="00A74DEE"/>
    <w:rsid w:val="00A854F7"/>
    <w:rsid w:val="00AC18A1"/>
    <w:rsid w:val="00AD1F7C"/>
    <w:rsid w:val="00B75594"/>
    <w:rsid w:val="00BD28D0"/>
    <w:rsid w:val="00C17595"/>
    <w:rsid w:val="00C40C46"/>
    <w:rsid w:val="00C41A25"/>
    <w:rsid w:val="00C91724"/>
    <w:rsid w:val="00D20D66"/>
    <w:rsid w:val="00D42455"/>
    <w:rsid w:val="00D76D13"/>
    <w:rsid w:val="00D856CE"/>
    <w:rsid w:val="00DA014F"/>
    <w:rsid w:val="00DB2943"/>
    <w:rsid w:val="00E102B9"/>
    <w:rsid w:val="00E46423"/>
    <w:rsid w:val="00E62A97"/>
    <w:rsid w:val="00E81912"/>
    <w:rsid w:val="00EA3A87"/>
    <w:rsid w:val="00ED00B2"/>
    <w:rsid w:val="00F55FA3"/>
    <w:rsid w:val="00F61E4E"/>
    <w:rsid w:val="00F9234D"/>
    <w:rsid w:val="00FE0B7B"/>
    <w:rsid w:val="00FF70C6"/>
  </w:rsids>
  <m:mathPr>
    <m:mathFont m:val="Cambria Math"/>
    <m:brkBin m:val="before"/>
    <m:brkBinSub m:val="--"/>
    <m:smallFrac m:val="off"/>
    <m:dispDef m:val="off"/>
    <m:lMargin m:val="0"/>
    <m:rMargin m:val="0"/>
    <m:defJc m:val="centerGroup"/>
    <m:wrapRight/>
    <m:intLim m:val="subSup"/>
    <m:naryLim m:val="subSup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7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>
      <w:pPr>
        <w:spacing w:after="20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D3BDB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9D4047"/>
    <w:pPr>
      <w:spacing w:after="0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F61E4E"/>
    <w:pPr>
      <w:spacing w:after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61E4E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413BBD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54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0282B51-56FE-4FF5-98C8-E6F7E92A983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3</TotalTime>
  <Pages>3</Pages>
  <Words>245</Words>
  <Characters>1401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4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FC</dc:creator>
  <cp:keywords/>
  <cp:lastModifiedBy>jmufarij</cp:lastModifiedBy>
  <cp:revision>25</cp:revision>
  <cp:lastPrinted>2010-05-17T04:46:00Z</cp:lastPrinted>
  <dcterms:created xsi:type="dcterms:W3CDTF">2010-05-12T18:08:00Z</dcterms:created>
  <dcterms:modified xsi:type="dcterms:W3CDTF">2010-05-17T04:48:00Z</dcterms:modified>
</cp:coreProperties>
</file>